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61" r:id="rId3"/>
    <p:sldId id="257" r:id="rId4"/>
    <p:sldId id="258" r:id="rId5"/>
    <p:sldId id="259" r:id="rId6"/>
    <p:sldId id="260" r:id="rId7"/>
    <p:sldId id="267" r:id="rId8"/>
    <p:sldId id="266" r:id="rId9"/>
    <p:sldId id="268" r:id="rId10"/>
    <p:sldId id="274" r:id="rId11"/>
    <p:sldId id="275" r:id="rId12"/>
    <p:sldId id="271" r:id="rId13"/>
    <p:sldId id="273" r:id="rId14"/>
    <p:sldId id="280" r:id="rId15"/>
    <p:sldId id="281" r:id="rId16"/>
    <p:sldId id="282" r:id="rId17"/>
    <p:sldId id="284" r:id="rId18"/>
    <p:sldId id="283" r:id="rId19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ngw" initials="w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36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45.png"/><Relationship Id="rId1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29.png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8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2" Type="http://schemas.openxmlformats.org/officeDocument/2006/relationships/image" Target="../media/image1.png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.xml"/><Relationship Id="rId12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8.png"/><Relationship Id="rId1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1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8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8.png"/><Relationship Id="rId8" Type="http://schemas.openxmlformats.org/officeDocument/2006/relationships/image" Target="../media/image27.png"/><Relationship Id="rId7" Type="http://schemas.openxmlformats.org/officeDocument/2006/relationships/image" Target="../media/image26.png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1" Type="http://schemas.openxmlformats.org/officeDocument/2006/relationships/slideLayout" Target="../slideLayouts/slideLayout1.xml"/><Relationship Id="rId10" Type="http://schemas.openxmlformats.org/officeDocument/2006/relationships/image" Target="../media/image29.png"/><Relationship Id="rId1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258060" y="1436370"/>
            <a:ext cx="802830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600">
                <a:latin typeface="Calibri" panose="020F0502020204030204" charset="0"/>
                <a:cs typeface="Calibri" panose="020F0502020204030204" charset="0"/>
              </a:rPr>
              <a:t>Pulsar glitch activity in a strangeon star model and parameter constraint</a:t>
            </a:r>
            <a:endParaRPr lang="en-US" altLang="zh-CN" sz="2400">
              <a:latin typeface="Calibri" panose="020F0502020204030204" charset="0"/>
              <a:cs typeface="Calibri" panose="020F0502020204030204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284855" y="3467735"/>
            <a:ext cx="6110605" cy="15068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400">
                <a:latin typeface="Calibri" panose="020F0502020204030204" charset="0"/>
                <a:cs typeface="Calibri" panose="020F0502020204030204" charset="0"/>
                <a:sym typeface="+mn-ea"/>
              </a:rPr>
              <a:t>Weihua Wang, </a:t>
            </a:r>
            <a:endParaRPr lang="en-US" altLang="zh-CN" sz="2400">
              <a:latin typeface="Calibri" panose="020F0502020204030204" charset="0"/>
              <a:cs typeface="Calibri" panose="020F0502020204030204" charset="0"/>
              <a:sym typeface="+mn-ea"/>
            </a:endParaRPr>
          </a:p>
          <a:p>
            <a:pPr algn="ctr"/>
            <a:r>
              <a:rPr lang="zh-CN" altLang="en-US" sz="2000">
                <a:latin typeface="Calibri" panose="020F0502020204030204" charset="0"/>
                <a:cs typeface="Calibri" panose="020F0502020204030204" charset="0"/>
              </a:rPr>
              <a:t>合作者：徐仁新，来小禹，周恩平，卢吉光，郑小平</a:t>
            </a:r>
            <a:endParaRPr lang="en-US" altLang="zh-CN" sz="2400">
              <a:latin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sz="2400">
                <a:latin typeface="Calibri" panose="020F0502020204030204" charset="0"/>
                <a:cs typeface="Calibri" panose="020F0502020204030204" charset="0"/>
                <a:sym typeface="+mn-ea"/>
              </a:rPr>
              <a:t>wang-wh@pku.edu.cn</a:t>
            </a:r>
            <a:endParaRPr lang="en-US" altLang="zh-CN" sz="2400">
              <a:latin typeface="Calibri" panose="020F0502020204030204" charset="0"/>
              <a:cs typeface="Calibri" panose="020F0502020204030204" charset="0"/>
            </a:endParaRPr>
          </a:p>
          <a:p>
            <a:pPr algn="ctr"/>
            <a:r>
              <a:rPr lang="en-US" altLang="zh-CN" sz="2400">
                <a:latin typeface="Calibri" panose="020F0502020204030204" charset="0"/>
                <a:cs typeface="Calibri" panose="020F0502020204030204" charset="0"/>
                <a:sym typeface="+mn-ea"/>
              </a:rPr>
              <a:t>2020.08.29@Xiamen University</a:t>
            </a:r>
            <a:endParaRPr lang="zh-CN" altLang="en-US" sz="2400">
              <a:latin typeface="Calibri" panose="020F0502020204030204" charset="0"/>
              <a:cs typeface="Calibri" panose="020F050202020403020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3550" y="894080"/>
            <a:ext cx="5214620" cy="72580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3550" y="1986280"/>
            <a:ext cx="5320665" cy="68897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3550" y="3107055"/>
            <a:ext cx="4784725" cy="74549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8065" y="757555"/>
            <a:ext cx="5375275" cy="438848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7895" y="4673600"/>
            <a:ext cx="1379220" cy="472440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228080" y="5248910"/>
            <a:ext cx="5364480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557 glitches detected in 190 pulsars, among them, 82 glitches have measured recovery coefficient Q.</a:t>
            </a:r>
            <a:endParaRPr lang="en-US" altLang="zh-CN"/>
          </a:p>
          <a:p>
            <a:r>
              <a:rPr lang="en-US" altLang="zh-CN" u="sng"/>
              <a:t>(https://www.atnf.csiro.au/people/pulsar/psrcat/glitchTbl.html)</a:t>
            </a:r>
            <a:endParaRPr lang="en-US" altLang="zh-CN" u="sng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79395" y="4700905"/>
            <a:ext cx="3056255" cy="445135"/>
          </a:xfrm>
          <a:prstGeom prst="rect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893445" y="520700"/>
            <a:ext cx="8675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ym typeface="+mn-ea"/>
              </a:rPr>
              <a:t>3. Improved starquake model</a:t>
            </a:r>
            <a:endParaRPr lang="en-US" altLang="zh-CN" sz="2800"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85115" y="1199515"/>
            <a:ext cx="7158990" cy="449453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4105" y="2059940"/>
            <a:ext cx="4538345" cy="266001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920990" y="4970145"/>
            <a:ext cx="334708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/>
              <a:t>Xu et al. 2019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1602105" y="6011545"/>
            <a:ext cx="380365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/>
              <a:t>Wang et al. 2020</a:t>
            </a:r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760" y="1801495"/>
            <a:ext cx="8595360" cy="3451860"/>
          </a:xfrm>
          <a:prstGeom prst="rect">
            <a:avLst/>
          </a:prstGeom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" name="图片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30300" y="1739900"/>
            <a:ext cx="1379220" cy="47244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7505" y="1546225"/>
            <a:ext cx="6815455" cy="85979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1640" y="2380615"/>
            <a:ext cx="6798945" cy="171005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83915" y="4074160"/>
            <a:ext cx="5999480" cy="67183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80415" y="522605"/>
            <a:ext cx="377317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600"/>
              <a:t>Simple estimations:</a:t>
            </a:r>
            <a:endParaRPr lang="en-US" altLang="zh-CN" sz="260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1510" y="4735195"/>
            <a:ext cx="4140200" cy="66167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97220" y="5656580"/>
            <a:ext cx="1347470" cy="426720"/>
          </a:xfrm>
          <a:prstGeom prst="rect">
            <a:avLst/>
          </a:prstGeom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778760" y="1026795"/>
            <a:ext cx="6911975" cy="6445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9610" y="2042160"/>
            <a:ext cx="6010910" cy="400240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8641080" y="3037840"/>
            <a:ext cx="62928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8641080" y="4381500"/>
            <a:ext cx="62928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8" name="文本框 7"/>
          <p:cNvSpPr txBox="1"/>
          <p:nvPr/>
        </p:nvSpPr>
        <p:spPr>
          <a:xfrm>
            <a:off x="8463280" y="5579110"/>
            <a:ext cx="629285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7748905" y="1383665"/>
            <a:ext cx="180594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780415" y="522605"/>
            <a:ext cx="377317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600"/>
              <a:t>Simple estimations:</a:t>
            </a:r>
            <a:endParaRPr lang="en-US" altLang="zh-CN" sz="26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760095" y="501650"/>
            <a:ext cx="8675370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ym typeface="+mn-ea"/>
              </a:rPr>
              <a:t>To understand the behaviors of Crab and Vela pulsar glitches in a unified two-layered starquake model.</a:t>
            </a:r>
            <a:endParaRPr lang="en-US" altLang="zh-CN" sz="2800"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960" y="2623185"/>
            <a:ext cx="4686300" cy="350202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6010" y="2626360"/>
            <a:ext cx="4434840" cy="350139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5080" y="1673860"/>
            <a:ext cx="4236720" cy="9525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90135" y="3055620"/>
            <a:ext cx="1097280" cy="44196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93860" y="6258560"/>
            <a:ext cx="1127760" cy="51054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965825" y="2987675"/>
            <a:ext cx="136906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600"/>
              <a:t>:sink</a:t>
            </a:r>
            <a:endParaRPr lang="en-US" altLang="zh-CN" sz="2600"/>
          </a:p>
        </p:txBody>
      </p:sp>
      <p:sp>
        <p:nvSpPr>
          <p:cNvPr id="9" name="文本框 8"/>
          <p:cNvSpPr txBox="1"/>
          <p:nvPr/>
        </p:nvSpPr>
        <p:spPr>
          <a:xfrm>
            <a:off x="5949950" y="3419475"/>
            <a:ext cx="1916430" cy="49149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600"/>
              <a:t>:sink+spread</a:t>
            </a:r>
            <a:endParaRPr lang="en-US" altLang="zh-CN" sz="260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9175" y="4406265"/>
            <a:ext cx="2766060" cy="79565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98620" y="5482590"/>
            <a:ext cx="3832860" cy="47117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84810" y="6260465"/>
            <a:ext cx="45847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The Crab pulsar:                     dominated. </a:t>
            </a:r>
            <a:endParaRPr lang="en-US" altLang="zh-CN" sz="220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0305" y="6289040"/>
            <a:ext cx="1097280" cy="441960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305040" y="6227445"/>
            <a:ext cx="45847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The Vela pulsar:                     dominated. </a:t>
            </a:r>
            <a:endParaRPr lang="en-US" altLang="zh-CN" sz="2200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76800" y="3497580"/>
            <a:ext cx="1127760" cy="510540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93725" y="887730"/>
            <a:ext cx="6497955" cy="51708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5640" y="1852295"/>
            <a:ext cx="4723130" cy="2783840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893445" y="520700"/>
            <a:ext cx="736473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ym typeface="+mn-ea"/>
              </a:rPr>
              <a:t>Energy release during starquake induced glitch: </a:t>
            </a:r>
            <a:endParaRPr lang="en-US" altLang="zh-CN" sz="2800">
              <a:sym typeface="+mn-ea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48790" y="1562735"/>
            <a:ext cx="5274310" cy="64071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2388235"/>
            <a:ext cx="2080260" cy="51816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8790" y="3091180"/>
            <a:ext cx="3787140" cy="47244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8790" y="3734435"/>
            <a:ext cx="3710940" cy="46482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48790" y="4467860"/>
            <a:ext cx="5090160" cy="54102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48790" y="5107305"/>
            <a:ext cx="5326380" cy="61722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663065" y="4467860"/>
            <a:ext cx="5619115" cy="1390015"/>
          </a:xfrm>
          <a:prstGeom prst="rect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文本框 2"/>
          <p:cNvSpPr txBox="1"/>
          <p:nvPr/>
        </p:nvSpPr>
        <p:spPr>
          <a:xfrm>
            <a:off x="893445" y="520700"/>
            <a:ext cx="8675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ym typeface="+mn-ea"/>
              </a:rPr>
              <a:t>4.Summary</a:t>
            </a:r>
            <a:endParaRPr lang="en-US" altLang="zh-CN" sz="2800"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59230" y="1473835"/>
            <a:ext cx="8804275" cy="41541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Calibri" panose="020F0502020204030204" charset="0"/>
              </a:rPr>
              <a:t>① To ex</a:t>
            </a:r>
            <a:r>
              <a:rPr lang="en-US" altLang="zh-CN" sz="2200"/>
              <a:t>plain the glitch activity parameter, the shear modulus of any kind of solid quark star should be on the order 10^34 erg/cm^3. This result is weakly dependent on the specific starquake model.</a:t>
            </a:r>
            <a:endParaRPr lang="en-US" altLang="zh-CN" sz="2200"/>
          </a:p>
          <a:p>
            <a:endParaRPr lang="en-US" altLang="zh-CN" sz="2200"/>
          </a:p>
          <a:p>
            <a:r>
              <a:rPr lang="en-US" altLang="zh-CN" sz="2200">
                <a:latin typeface="Calibri" panose="020F0502020204030204" charset="0"/>
              </a:rPr>
              <a:t>② To consistently explain the statistical glitch behaviors of all pulsars (glitch size, recovery coefficient), the density between the outer and inner layers differs by a factor of about 3. </a:t>
            </a:r>
            <a:endParaRPr lang="en-US" altLang="zh-CN" sz="2200">
              <a:latin typeface="Calibri" panose="020F0502020204030204" charset="0"/>
            </a:endParaRPr>
          </a:p>
          <a:p>
            <a:endParaRPr lang="en-US" altLang="zh-CN" sz="2200">
              <a:latin typeface="Calibri" panose="020F0502020204030204" charset="0"/>
            </a:endParaRPr>
          </a:p>
          <a:p>
            <a:r>
              <a:rPr lang="en-US" altLang="zh-CN" sz="2200">
                <a:latin typeface="Calibri" panose="020F0502020204030204" charset="0"/>
              </a:rPr>
              <a:t>③ If the recovery coefficient of glitches in very young pulsars (e.g., PSR B0540-69, PSR J0537-6910 , and the Crab pulsar) turns out to be comparable with that in the Vela pulsar, it will greatly challenge this model directly.</a:t>
            </a:r>
            <a:endParaRPr lang="en-US" altLang="zh-CN" sz="2200">
              <a:latin typeface="Calibri" panose="020F050202020403020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1958975" y="1383030"/>
            <a:ext cx="8706485" cy="23685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3600"/>
              <a:t>Outline</a:t>
            </a:r>
            <a:endParaRPr lang="en-US" altLang="zh-CN" sz="3600"/>
          </a:p>
          <a:p>
            <a:pPr algn="l"/>
            <a:r>
              <a:rPr lang="en-US" altLang="zh-CN" sz="2800"/>
              <a:t>1.Motivation</a:t>
            </a:r>
            <a:endParaRPr lang="en-US" altLang="zh-CN" sz="2800"/>
          </a:p>
          <a:p>
            <a:pPr algn="l"/>
            <a:r>
              <a:rPr lang="en-US" altLang="zh-CN" sz="2800"/>
              <a:t>2.Glitch activity in the starquake model of solid quark stars</a:t>
            </a:r>
            <a:endParaRPr lang="en-US" altLang="zh-CN" sz="2800"/>
          </a:p>
          <a:p>
            <a:pPr algn="l"/>
            <a:r>
              <a:rPr lang="en-US" altLang="zh-CN" sz="2800"/>
              <a:t>3.Improved starquake model</a:t>
            </a:r>
            <a:endParaRPr lang="en-US" altLang="zh-CN" sz="2800"/>
          </a:p>
          <a:p>
            <a:pPr algn="l"/>
            <a:r>
              <a:rPr lang="en-US" altLang="zh-CN" sz="2800"/>
              <a:t>4.Summary</a:t>
            </a:r>
            <a:endParaRPr lang="en-US" altLang="zh-CN" sz="280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893445" y="520700"/>
            <a:ext cx="373570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ym typeface="+mn-ea"/>
              </a:rPr>
              <a:t>1.Motivation</a:t>
            </a:r>
            <a:endParaRPr lang="en-US" altLang="zh-CN" sz="2800">
              <a:sym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1701800" y="1229360"/>
            <a:ext cx="4743450" cy="428879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343140" y="1262380"/>
            <a:ext cx="3722370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Observational quantities:</a:t>
            </a:r>
            <a:endParaRPr lang="en-US" altLang="zh-CN" sz="2200"/>
          </a:p>
          <a:p>
            <a:r>
              <a:rPr lang="en-US" altLang="zh-CN" sz="2200">
                <a:latin typeface="Calibri" panose="020F0502020204030204" charset="0"/>
              </a:rPr>
              <a:t>①</a:t>
            </a:r>
            <a:endParaRPr lang="en-US" altLang="zh-CN" sz="2200">
              <a:latin typeface="Calibri" panose="020F0502020204030204" charset="0"/>
            </a:endParaRPr>
          </a:p>
          <a:p>
            <a:r>
              <a:rPr lang="en-US" altLang="zh-CN" sz="2200">
                <a:latin typeface="Calibri" panose="020F0502020204030204" charset="0"/>
              </a:rPr>
              <a:t>②</a:t>
            </a:r>
            <a:endParaRPr lang="zh-CN" altLang="en-US" sz="2200">
              <a:latin typeface="Calibri" panose="020F0502020204030204" charset="0"/>
            </a:endParaRPr>
          </a:p>
        </p:txBody>
      </p:sp>
      <p:graphicFrame>
        <p:nvGraphicFramePr>
          <p:cNvPr id="5" name="对象 4"/>
          <p:cNvGraphicFramePr/>
          <p:nvPr/>
        </p:nvGraphicFramePr>
        <p:xfrm>
          <a:off x="7773670" y="1666875"/>
          <a:ext cx="944245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3" imgW="894080" imgH="367030" progId="Equation.DSMT4">
                  <p:embed/>
                </p:oleObj>
              </mc:Choice>
              <mc:Fallback>
                <p:oleObj name="" r:id="rId3" imgW="894080" imgH="367030" progId="Equation.DSMT4">
                  <p:embed/>
                  <p:pic>
                    <p:nvPicPr>
                      <p:cNvPr id="0" name="图片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73670" y="1666875"/>
                        <a:ext cx="944245" cy="365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/>
          <p:nvPr/>
        </p:nvGraphicFramePr>
        <p:xfrm>
          <a:off x="7745730" y="1993900"/>
          <a:ext cx="911860" cy="36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5" imgW="943610" imgH="306070" progId="Equation.DSMT4">
                  <p:embed/>
                </p:oleObj>
              </mc:Choice>
              <mc:Fallback>
                <p:oleObj name="" r:id="rId5" imgW="943610" imgH="30607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45730" y="1993900"/>
                        <a:ext cx="911860" cy="36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7858760" y="3611880"/>
          <a:ext cx="4572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7" imgW="412115" imgH="290830" progId="Equation.DSMT4">
                  <p:embed/>
                </p:oleObj>
              </mc:Choice>
              <mc:Fallback>
                <p:oleObj name="" r:id="rId7" imgW="412115" imgH="290830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58760" y="3611880"/>
                        <a:ext cx="4572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/>
          <p:nvPr/>
        </p:nvGraphicFramePr>
        <p:xfrm>
          <a:off x="7524115" y="4372610"/>
          <a:ext cx="1590040" cy="47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9" imgW="838200" imgH="228600" progId="Equation.DSMT4">
                  <p:embed/>
                </p:oleObj>
              </mc:Choice>
              <mc:Fallback>
                <p:oleObj name="" r:id="rId9" imgW="838200" imgH="228600" progId="Equation.DSMT4">
                  <p:embed/>
                  <p:pic>
                    <p:nvPicPr>
                      <p:cNvPr id="0" name="图片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524115" y="4372610"/>
                        <a:ext cx="1590040" cy="4775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7418705" y="2857500"/>
            <a:ext cx="3722370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/>
              <a:t>Fitting parameters:</a:t>
            </a:r>
            <a:endParaRPr lang="en-US" altLang="zh-CN" sz="2200"/>
          </a:p>
          <a:p>
            <a:r>
              <a:rPr lang="en-US" altLang="zh-CN" sz="2200">
                <a:latin typeface="Calibri" panose="020F0502020204030204" charset="0"/>
              </a:rPr>
              <a:t>①</a:t>
            </a:r>
            <a:endParaRPr lang="en-US" altLang="zh-CN" sz="2200">
              <a:latin typeface="Calibri" panose="020F0502020204030204" charset="0"/>
            </a:endParaRPr>
          </a:p>
          <a:p>
            <a:r>
              <a:rPr lang="en-US" altLang="zh-CN" sz="2200">
                <a:latin typeface="Calibri" panose="020F0502020204030204" charset="0"/>
              </a:rPr>
              <a:t>②      (recovery coefficient)</a:t>
            </a:r>
            <a:endParaRPr lang="zh-CN" altLang="en-US" sz="2200">
              <a:latin typeface="Calibri" panose="020F0502020204030204" charset="0"/>
            </a:endParaRPr>
          </a:p>
        </p:txBody>
      </p:sp>
      <p:graphicFrame>
        <p:nvGraphicFramePr>
          <p:cNvPr id="15" name="对象 14"/>
          <p:cNvGraphicFramePr/>
          <p:nvPr/>
        </p:nvGraphicFramePr>
        <p:xfrm>
          <a:off x="7861935" y="3201670"/>
          <a:ext cx="149479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1" imgW="1388110" imgH="425450" progId="Equation.DSMT4">
                  <p:embed/>
                </p:oleObj>
              </mc:Choice>
              <mc:Fallback>
                <p:oleObj name="" r:id="rId11" imgW="1388110" imgH="425450" progId="Equation.DSMT4">
                  <p:embed/>
                  <p:pic>
                    <p:nvPicPr>
                      <p:cNvPr id="0" name="图片 1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61935" y="3201670"/>
                        <a:ext cx="149479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02565" y="1454785"/>
            <a:ext cx="5932805" cy="42722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8745" y="1234440"/>
            <a:ext cx="5185410" cy="4759325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43940" y="451485"/>
            <a:ext cx="372237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200" b="1"/>
              <a:t>Vortex model</a:t>
            </a:r>
            <a:endParaRPr lang="en-US" altLang="zh-CN" sz="2200" b="1"/>
          </a:p>
        </p:txBody>
      </p:sp>
      <p:sp>
        <p:nvSpPr>
          <p:cNvPr id="5" name="文本框 4"/>
          <p:cNvSpPr txBox="1"/>
          <p:nvPr/>
        </p:nvSpPr>
        <p:spPr>
          <a:xfrm>
            <a:off x="7200265" y="451485"/>
            <a:ext cx="372237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 sz="2200" b="1"/>
              <a:t>Starquake model</a:t>
            </a:r>
            <a:endParaRPr lang="en-US" altLang="zh-CN" sz="2200" b="1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2476500" y="1230630"/>
            <a:ext cx="8703945" cy="341503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/>
              <a:t>The vortex model is widely accepted mainly due to three aspects in spite of the nature of pulsars:</a:t>
            </a:r>
            <a:endParaRPr lang="en-US" altLang="zh-CN" sz="2400"/>
          </a:p>
          <a:p>
            <a:endParaRPr lang="en-US" altLang="zh-CN" sz="2400"/>
          </a:p>
          <a:p>
            <a:r>
              <a:rPr lang="en-US" altLang="zh-CN" sz="2400"/>
              <a:t>1.Its success in explaining the post-glitch recovery.     Baiko 2018</a:t>
            </a:r>
            <a:endParaRPr lang="en-US" altLang="zh-CN" sz="2400"/>
          </a:p>
          <a:p>
            <a:endParaRPr lang="en-US" altLang="zh-CN" sz="2400"/>
          </a:p>
          <a:p>
            <a:r>
              <a:rPr lang="en-US" altLang="zh-CN" sz="2400"/>
              <a:t>2.No radiative and/or pulse profile changes accompanied by glitches, </a:t>
            </a:r>
            <a:r>
              <a:rPr lang="en-US" altLang="zh-CN" sz="2400" b="1" i="1"/>
              <a:t>previously, internal origin.</a:t>
            </a:r>
            <a:endParaRPr lang="en-US" altLang="zh-CN" sz="2400"/>
          </a:p>
          <a:p>
            <a:endParaRPr lang="en-US" altLang="zh-CN" sz="2400"/>
          </a:p>
          <a:p>
            <a:r>
              <a:rPr lang="en-US" altLang="zh-CN" sz="2400"/>
              <a:t>3.The statistical glitch activity parameter.</a:t>
            </a:r>
            <a:endParaRPr lang="en-US" altLang="zh-CN" sz="240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288415" y="335280"/>
            <a:ext cx="5287010" cy="599313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207895" y="2852420"/>
            <a:ext cx="2424430" cy="76835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 b="1">
                <a:solidFill>
                  <a:schemeClr val="tx1"/>
                </a:solidFill>
              </a:rPr>
              <a:t>The Vela pulsar, radio, </a:t>
            </a:r>
            <a:r>
              <a:rPr lang="en-US" altLang="zh-CN" sz="2200" b="1">
                <a:solidFill>
                  <a:schemeClr val="tx1"/>
                </a:solidFill>
              </a:rPr>
              <a:t>Nature 2018</a:t>
            </a:r>
            <a:endParaRPr lang="en-US" altLang="zh-CN" sz="2200" b="1">
              <a:solidFill>
                <a:schemeClr val="tx1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65900" y="1183005"/>
            <a:ext cx="4716780" cy="3674745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718935" y="4904105"/>
            <a:ext cx="4563110" cy="110680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 b="1">
                <a:solidFill>
                  <a:schemeClr val="tx1"/>
                </a:solidFill>
              </a:rPr>
              <a:t>The Crab pulsar, </a:t>
            </a:r>
            <a:r>
              <a:rPr lang="en-US" altLang="zh-CN" sz="2200" b="1">
                <a:solidFill>
                  <a:srgbClr val="FF0000"/>
                </a:solidFill>
              </a:rPr>
              <a:t>soft X-ray 3.0-4.5 kev</a:t>
            </a:r>
            <a:r>
              <a:rPr lang="en-US" altLang="zh-CN" sz="2200" b="1">
                <a:solidFill>
                  <a:schemeClr val="tx1"/>
                </a:solidFill>
              </a:rPr>
              <a:t>, Nature Astronomy 2020, H. Feng(</a:t>
            </a:r>
            <a:r>
              <a:rPr lang="zh-CN" altLang="en-US" sz="2200" b="1">
                <a:solidFill>
                  <a:schemeClr val="tx1"/>
                </a:solidFill>
              </a:rPr>
              <a:t>冯骅</a:t>
            </a:r>
            <a:r>
              <a:rPr lang="en-US" altLang="zh-CN" sz="2200" b="1">
                <a:solidFill>
                  <a:schemeClr val="tx1"/>
                </a:solidFill>
              </a:rPr>
              <a:t>), one sigma. </a:t>
            </a:r>
            <a:endParaRPr lang="en-US" altLang="zh-CN" sz="2200" b="1">
              <a:solidFill>
                <a:schemeClr val="tx1"/>
              </a:solidFill>
            </a:endParaRPr>
          </a:p>
        </p:txBody>
      </p:sp>
      <p:graphicFrame>
        <p:nvGraphicFramePr>
          <p:cNvPr id="8" name="对象 7"/>
          <p:cNvGraphicFramePr/>
          <p:nvPr/>
        </p:nvGraphicFramePr>
        <p:xfrm>
          <a:off x="8018145" y="787400"/>
          <a:ext cx="2127885" cy="405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3" imgW="2127885" imgH="405130" progId="Equation.DSMT4">
                  <p:embed/>
                </p:oleObj>
              </mc:Choice>
              <mc:Fallback>
                <p:oleObj name="" r:id="rId3" imgW="2127885" imgH="405130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8145" y="787400"/>
                        <a:ext cx="2127885" cy="4051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/>
          <p:nvPr/>
        </p:nvGraphicFramePr>
        <p:xfrm>
          <a:off x="2712720" y="6349365"/>
          <a:ext cx="2613660" cy="405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5" imgW="2544445" imgH="415925" progId="Equation.DSMT4">
                  <p:embed/>
                </p:oleObj>
              </mc:Choice>
              <mc:Fallback>
                <p:oleObj name="" r:id="rId5" imgW="2544445" imgH="415925" progId="Equation.DSMT4">
                  <p:embed/>
                  <p:pic>
                    <p:nvPicPr>
                      <p:cNvPr id="0" name="图片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12720" y="6349365"/>
                        <a:ext cx="2613660" cy="405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6" grpId="0"/>
      <p:bldP spid="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662545" y="3926205"/>
            <a:ext cx="2019300" cy="73152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0915" y="68580"/>
            <a:ext cx="10249535" cy="2955290"/>
          </a:xfrm>
          <a:prstGeom prst="rect">
            <a:avLst/>
          </a:prstGeom>
        </p:spPr>
      </p:pic>
      <p:sp>
        <p:nvSpPr>
          <p:cNvPr id="4" name="流程图: 可选过程 3"/>
          <p:cNvSpPr/>
          <p:nvPr/>
        </p:nvSpPr>
        <p:spPr>
          <a:xfrm>
            <a:off x="4878070" y="667385"/>
            <a:ext cx="1511300" cy="2038350"/>
          </a:xfrm>
          <a:prstGeom prst="flowChartAlternateProcess">
            <a:avLst/>
          </a:prstGeom>
          <a:noFill/>
          <a:ln w="28575" cmpd="sng">
            <a:solidFill>
              <a:schemeClr val="accent1">
                <a:shade val="50000"/>
              </a:scheme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1150" y="3112135"/>
            <a:ext cx="4808220" cy="313817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826250" y="4950460"/>
            <a:ext cx="477710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ower limit of the fraction of superfluid reservoir that transfers angular momentum to the crust.</a:t>
            </a:r>
            <a:endParaRPr lang="en-US" altLang="zh-CN"/>
          </a:p>
        </p:txBody>
      </p:sp>
      <p:sp>
        <p:nvSpPr>
          <p:cNvPr id="7" name="文本框 6"/>
          <p:cNvSpPr txBox="1"/>
          <p:nvPr/>
        </p:nvSpPr>
        <p:spPr>
          <a:xfrm>
            <a:off x="4443095" y="6176645"/>
            <a:ext cx="39249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/>
              <a:t>Ho 2015</a:t>
            </a:r>
            <a:endParaRPr lang="en-US" altLang="zh-CN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05205" y="1339215"/>
            <a:ext cx="5053965" cy="417957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34760" y="1816100"/>
            <a:ext cx="4464685" cy="32258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347845" y="5928995"/>
            <a:ext cx="39249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en-US" altLang="zh-CN"/>
              <a:t>Fuentes et al. 2017</a:t>
            </a:r>
            <a:endParaRPr lang="en-US" altLang="zh-CN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3550" y="4116705"/>
            <a:ext cx="2049780" cy="533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文本框 1"/>
          <p:cNvSpPr txBox="1"/>
          <p:nvPr/>
        </p:nvSpPr>
        <p:spPr>
          <a:xfrm>
            <a:off x="893445" y="330200"/>
            <a:ext cx="86753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800">
                <a:sym typeface="+mn-ea"/>
              </a:rPr>
              <a:t>2. Pulsar glitch activity parameter in the starquake model</a:t>
            </a:r>
            <a:endParaRPr lang="en-US" altLang="zh-CN" sz="2800">
              <a:sym typeface="+mn-ea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221095" y="1179195"/>
            <a:ext cx="4726305" cy="384238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566025" y="3497580"/>
            <a:ext cx="140970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/>
              <a:t>plastic flow</a:t>
            </a:r>
            <a:endParaRPr lang="en-US" altLang="zh-CN"/>
          </a:p>
        </p:txBody>
      </p:sp>
      <p:sp>
        <p:nvSpPr>
          <p:cNvPr id="6" name="文本框 5"/>
          <p:cNvSpPr txBox="1"/>
          <p:nvPr/>
        </p:nvSpPr>
        <p:spPr>
          <a:xfrm>
            <a:off x="7566025" y="2119630"/>
            <a:ext cx="1409700" cy="3683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p>
            <a:r>
              <a:rPr lang="en-US" altLang="zh-CN"/>
              <a:t>plastic flow</a:t>
            </a:r>
            <a:endParaRPr lang="en-US" altLang="zh-CN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21730" y="5204460"/>
            <a:ext cx="5274310" cy="64071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2190" y="793750"/>
            <a:ext cx="4993640" cy="45834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12190" y="793750"/>
            <a:ext cx="4993640" cy="458343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0165" y="2181225"/>
            <a:ext cx="2760980" cy="70548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0165" y="2962910"/>
            <a:ext cx="4403725" cy="81026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0165" y="3768725"/>
            <a:ext cx="2872740" cy="54864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00165" y="1356360"/>
            <a:ext cx="2761615" cy="67945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165" y="4647565"/>
            <a:ext cx="5720715" cy="72771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0165" y="5563870"/>
            <a:ext cx="4302760" cy="5835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00165" y="381000"/>
            <a:ext cx="2034540" cy="97536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29420" y="1420495"/>
            <a:ext cx="2630170" cy="741680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412875" y="5613400"/>
            <a:ext cx="3832860" cy="35814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PLACING_PICTURE_USER_VIEWPORT" val="{&quot;height&quot;:4121,&quot;width&quot;:4558}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62</Words>
  <Application>WPS 演示</Application>
  <PresentationFormat>宽屏</PresentationFormat>
  <Paragraphs>84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7</vt:i4>
      </vt:variant>
    </vt:vector>
  </HeadingPairs>
  <TitlesOfParts>
    <vt:vector size="31" baseType="lpstr">
      <vt:lpstr>Arial</vt:lpstr>
      <vt:lpstr>宋体</vt:lpstr>
      <vt:lpstr>Wingdings</vt:lpstr>
      <vt:lpstr>Calibri</vt:lpstr>
      <vt:lpstr>微软雅黑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wangw</dc:creator>
  <cp:lastModifiedBy>汪卫华</cp:lastModifiedBy>
  <cp:revision>121</cp:revision>
  <dcterms:created xsi:type="dcterms:W3CDTF">2020-08-27T14:41:00Z</dcterms:created>
  <dcterms:modified xsi:type="dcterms:W3CDTF">2020-08-29T03:48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12</vt:lpwstr>
  </property>
</Properties>
</file>